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88A49A" w14:textId="77777777" w:rsidR="00E1769D" w:rsidRDefault="00E1769D">
      <w:r w:rsidRPr="009D3C17">
        <w:rPr>
          <w:sz w:val="32"/>
          <w:szCs w:val="32"/>
        </w:rPr>
        <w:t>Opgaver med størrelsesk</w:t>
      </w:r>
      <w:r w:rsidR="009D3C17">
        <w:rPr>
          <w:sz w:val="32"/>
          <w:szCs w:val="32"/>
        </w:rPr>
        <w:t>lasser og afstande vha. formler</w:t>
      </w:r>
    </w:p>
    <w:p w14:paraId="1888A49B" w14:textId="77777777" w:rsidR="00E1769D" w:rsidRDefault="00E1769D"/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5778"/>
      </w:tblGrid>
      <w:tr w:rsidR="00E1769D" w14:paraId="1888A4A6" w14:textId="77777777" w:rsidTr="00D57E38">
        <w:trPr>
          <w:trHeight w:val="3216"/>
        </w:trPr>
        <w:tc>
          <w:tcPr>
            <w:tcW w:w="5778" w:type="dxa"/>
          </w:tcPr>
          <w:p w14:paraId="1888A49C" w14:textId="77777777" w:rsidR="00E1769D" w:rsidRDefault="00E1769D"/>
          <w:p w14:paraId="1888A49D" w14:textId="77777777" w:rsidR="00E1769D" w:rsidRDefault="00E1769D"/>
          <w:p w14:paraId="1888A49E" w14:textId="77777777" w:rsidR="00E1769D" w:rsidRPr="009D3C17" w:rsidRDefault="009D3C17" w:rsidP="009D3C17">
            <w:pPr>
              <w:jc w:val="center"/>
              <w:rPr>
                <w:sz w:val="32"/>
                <w:szCs w:val="32"/>
              </w:rPr>
            </w:pPr>
            <w:r w:rsidRPr="009D3C17">
              <w:rPr>
                <w:position w:val="-10"/>
                <w:sz w:val="32"/>
                <w:szCs w:val="32"/>
              </w:rPr>
              <w:object w:dxaOrig="1540" w:dyaOrig="520" w14:anchorId="1888A4B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.5pt;height:34.5pt" o:ole="">
                  <v:imagedata r:id="rId5" o:title=""/>
                </v:shape>
                <o:OLEObject Type="Embed" ProgID="Equation.DSMT4" ShapeID="_x0000_i1025" DrawAspect="Content" ObjectID="_1740719638" r:id="rId6"/>
              </w:object>
            </w:r>
          </w:p>
          <w:p w14:paraId="1888A49F" w14:textId="77777777" w:rsidR="009D3C17" w:rsidRPr="009D3C17" w:rsidRDefault="009D3C17" w:rsidP="009D3C17">
            <w:pPr>
              <w:jc w:val="center"/>
              <w:rPr>
                <w:sz w:val="32"/>
                <w:szCs w:val="32"/>
              </w:rPr>
            </w:pPr>
          </w:p>
          <w:p w14:paraId="1888A4A0" w14:textId="77777777" w:rsidR="009D3C17" w:rsidRPr="009D3C17" w:rsidRDefault="009D3C17" w:rsidP="009D3C17">
            <w:pPr>
              <w:jc w:val="center"/>
              <w:rPr>
                <w:sz w:val="32"/>
                <w:szCs w:val="32"/>
              </w:rPr>
            </w:pPr>
            <w:r w:rsidRPr="009D3C17">
              <w:rPr>
                <w:sz w:val="32"/>
                <w:szCs w:val="32"/>
              </w:rPr>
              <w:t>m = 5</w:t>
            </w:r>
            <w:r w:rsidRPr="009D3C17">
              <w:rPr>
                <w:position w:val="-4"/>
                <w:sz w:val="32"/>
                <w:szCs w:val="32"/>
              </w:rPr>
              <w:object w:dxaOrig="120" w:dyaOrig="160" w14:anchorId="1888A4B1">
                <v:shape id="_x0000_i1026" type="#_x0000_t75" style="width:6pt;height:8pt" o:ole="">
                  <v:imagedata r:id="rId7" o:title=""/>
                </v:shape>
                <o:OLEObject Type="Embed" ProgID="Equation.DSMT4" ShapeID="_x0000_i1026" DrawAspect="Content" ObjectID="_1740719639" r:id="rId8"/>
              </w:object>
            </w:r>
            <w:r w:rsidRPr="009D3C17">
              <w:rPr>
                <w:sz w:val="32"/>
                <w:szCs w:val="32"/>
              </w:rPr>
              <w:t>log(d) + M – 5</w:t>
            </w:r>
          </w:p>
          <w:p w14:paraId="1888A4A1" w14:textId="77777777" w:rsidR="009D3C17" w:rsidRPr="009D3C17" w:rsidRDefault="009D3C17" w:rsidP="009D3C17">
            <w:pPr>
              <w:jc w:val="center"/>
              <w:rPr>
                <w:sz w:val="32"/>
                <w:szCs w:val="32"/>
              </w:rPr>
            </w:pPr>
          </w:p>
          <w:p w14:paraId="1888A4A2" w14:textId="77777777" w:rsidR="009D3C17" w:rsidRPr="009D3C17" w:rsidRDefault="009D3C17" w:rsidP="009D3C17">
            <w:pPr>
              <w:jc w:val="center"/>
              <w:rPr>
                <w:sz w:val="32"/>
                <w:szCs w:val="32"/>
              </w:rPr>
            </w:pPr>
            <w:r w:rsidRPr="009D3C17">
              <w:rPr>
                <w:sz w:val="32"/>
                <w:szCs w:val="32"/>
              </w:rPr>
              <w:t>M = m + 5 - 5</w:t>
            </w:r>
            <w:r w:rsidRPr="009D3C17">
              <w:rPr>
                <w:position w:val="-4"/>
                <w:sz w:val="32"/>
                <w:szCs w:val="32"/>
              </w:rPr>
              <w:object w:dxaOrig="120" w:dyaOrig="160" w14:anchorId="1888A4B2">
                <v:shape id="_x0000_i1027" type="#_x0000_t75" style="width:6pt;height:8pt" o:ole="">
                  <v:imagedata r:id="rId7" o:title=""/>
                </v:shape>
                <o:OLEObject Type="Embed" ProgID="Equation.DSMT4" ShapeID="_x0000_i1027" DrawAspect="Content" ObjectID="_1740719640" r:id="rId9"/>
              </w:object>
            </w:r>
            <w:r w:rsidRPr="009D3C17">
              <w:rPr>
                <w:sz w:val="32"/>
                <w:szCs w:val="32"/>
              </w:rPr>
              <w:t>log(d)</w:t>
            </w:r>
          </w:p>
          <w:p w14:paraId="1888A4A3" w14:textId="77777777" w:rsidR="00E1769D" w:rsidRDefault="00E1769D"/>
          <w:p w14:paraId="1888A4A4" w14:textId="77777777" w:rsidR="00E1769D" w:rsidRDefault="00E1769D"/>
          <w:p w14:paraId="1888A4A5" w14:textId="77777777" w:rsidR="00E1769D" w:rsidRDefault="00E1769D"/>
        </w:tc>
      </w:tr>
    </w:tbl>
    <w:p w14:paraId="1888A4A7" w14:textId="77777777" w:rsidR="00E1769D" w:rsidRPr="00C40AD2" w:rsidRDefault="00E1769D" w:rsidP="00C40AD2">
      <w:pPr>
        <w:rPr>
          <w:sz w:val="24"/>
          <w:szCs w:val="24"/>
        </w:rPr>
      </w:pPr>
      <w:r w:rsidRPr="00C40AD2">
        <w:rPr>
          <w:sz w:val="24"/>
          <w:szCs w:val="24"/>
        </w:rPr>
        <w:t>Udregn</w:t>
      </w:r>
    </w:p>
    <w:p w14:paraId="1888A4A8" w14:textId="77777777" w:rsidR="00E1769D" w:rsidRPr="00C40AD2" w:rsidRDefault="00E1769D" w:rsidP="00C40AD2">
      <w:pPr>
        <w:rPr>
          <w:sz w:val="24"/>
          <w:szCs w:val="24"/>
        </w:rPr>
      </w:pPr>
      <w:r w:rsidRPr="00C40AD2">
        <w:rPr>
          <w:sz w:val="24"/>
          <w:szCs w:val="24"/>
        </w:rPr>
        <w:t xml:space="preserve">a) </w:t>
      </w:r>
      <w:r w:rsidR="00D57E38" w:rsidRPr="00C40AD2">
        <w:rPr>
          <w:sz w:val="24"/>
          <w:szCs w:val="24"/>
        </w:rPr>
        <w:t xml:space="preserve">   </w:t>
      </w:r>
      <w:r w:rsidRPr="00C40AD2">
        <w:rPr>
          <w:sz w:val="24"/>
          <w:szCs w:val="24"/>
        </w:rPr>
        <w:t xml:space="preserve"> </w:t>
      </w:r>
      <w:proofErr w:type="gramStart"/>
      <w:r w:rsidRPr="00C40AD2">
        <w:rPr>
          <w:sz w:val="24"/>
          <w:szCs w:val="24"/>
        </w:rPr>
        <w:t>d  når</w:t>
      </w:r>
      <w:proofErr w:type="gramEnd"/>
      <w:r w:rsidRPr="00C40AD2">
        <w:rPr>
          <w:sz w:val="24"/>
          <w:szCs w:val="24"/>
        </w:rPr>
        <w:t xml:space="preserve">   m = 1,2   og   M = -1,4.</w:t>
      </w:r>
    </w:p>
    <w:p w14:paraId="1888A4A9" w14:textId="77777777" w:rsidR="00E1769D" w:rsidRPr="00C40AD2" w:rsidRDefault="00E1769D" w:rsidP="00C40AD2">
      <w:pPr>
        <w:rPr>
          <w:sz w:val="24"/>
          <w:szCs w:val="24"/>
        </w:rPr>
      </w:pPr>
      <w:r w:rsidRPr="00C40AD2">
        <w:rPr>
          <w:sz w:val="24"/>
          <w:szCs w:val="24"/>
        </w:rPr>
        <w:t xml:space="preserve">b) </w:t>
      </w:r>
      <w:r w:rsidR="00D57E38" w:rsidRPr="00C40AD2">
        <w:rPr>
          <w:sz w:val="24"/>
          <w:szCs w:val="24"/>
        </w:rPr>
        <w:t xml:space="preserve">   </w:t>
      </w:r>
      <w:proofErr w:type="gramStart"/>
      <w:r w:rsidRPr="00C40AD2">
        <w:rPr>
          <w:sz w:val="24"/>
          <w:szCs w:val="24"/>
        </w:rPr>
        <w:t>m  når</w:t>
      </w:r>
      <w:proofErr w:type="gramEnd"/>
      <w:r w:rsidRPr="00C40AD2">
        <w:rPr>
          <w:sz w:val="24"/>
          <w:szCs w:val="24"/>
        </w:rPr>
        <w:t xml:space="preserve">  d = 2,5pc  og  M = 1,3.</w:t>
      </w:r>
    </w:p>
    <w:p w14:paraId="1888A4AA" w14:textId="77777777" w:rsidR="00E1769D" w:rsidRPr="00C40AD2" w:rsidRDefault="00E1769D" w:rsidP="00C40AD2">
      <w:pPr>
        <w:rPr>
          <w:sz w:val="24"/>
          <w:szCs w:val="24"/>
        </w:rPr>
      </w:pPr>
      <w:r w:rsidRPr="00C40AD2">
        <w:rPr>
          <w:sz w:val="24"/>
          <w:szCs w:val="24"/>
        </w:rPr>
        <w:t xml:space="preserve">c) </w:t>
      </w:r>
      <w:r w:rsidR="00D57E38" w:rsidRPr="00C40AD2">
        <w:rPr>
          <w:sz w:val="24"/>
          <w:szCs w:val="24"/>
        </w:rPr>
        <w:t xml:space="preserve">   </w:t>
      </w:r>
      <w:proofErr w:type="gramStart"/>
      <w:r w:rsidRPr="00C40AD2">
        <w:rPr>
          <w:sz w:val="24"/>
          <w:szCs w:val="24"/>
        </w:rPr>
        <w:t>M  når</w:t>
      </w:r>
      <w:proofErr w:type="gramEnd"/>
      <w:r w:rsidRPr="00C40AD2">
        <w:rPr>
          <w:sz w:val="24"/>
          <w:szCs w:val="24"/>
        </w:rPr>
        <w:t xml:space="preserve">  d = 4,8  og  m = -1,9.</w:t>
      </w:r>
    </w:p>
    <w:p w14:paraId="1888A4AB" w14:textId="77777777" w:rsidR="00E1769D" w:rsidRDefault="00D57E38">
      <w:r>
        <w:t xml:space="preserve">2)    Løs </w:t>
      </w:r>
      <w:r w:rsidR="00C40AD2">
        <w:t>opgave 10 og 12</w:t>
      </w:r>
      <w:r>
        <w:t xml:space="preserve"> med tre</w:t>
      </w:r>
      <w:r w:rsidR="00E1769D">
        <w:t xml:space="preserve"> decimalers nøjagtighed.</w:t>
      </w:r>
    </w:p>
    <w:p w14:paraId="1888A4AC" w14:textId="77777777" w:rsidR="003F1E11" w:rsidRDefault="003F1E11">
      <w:r>
        <w:rPr>
          <w:noProof/>
          <w:lang w:eastAsia="da-DK"/>
        </w:rPr>
        <w:drawing>
          <wp:inline distT="0" distB="0" distL="0" distR="0" wp14:anchorId="1888A4B3" wp14:editId="1888A4B4">
            <wp:extent cx="3105150" cy="3105150"/>
            <wp:effectExtent l="19050" t="0" r="0" b="0"/>
            <wp:docPr id="13" name="Billede 13" descr="C:\Users\Morten\Pictures\MP Navigator EX\2011_11_13\IMG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Morten\Pictures\MP Navigator EX\2011_11_13\IMG.ti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27527" t="17401" r="11975" b="397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310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88A4AD" w14:textId="77777777" w:rsidR="00D57E38" w:rsidRDefault="00D57E38"/>
    <w:p w14:paraId="1888A4AE" w14:textId="77777777" w:rsidR="00D57E38" w:rsidRPr="00C40AD2" w:rsidRDefault="00D57E38">
      <w:pPr>
        <w:rPr>
          <w:sz w:val="20"/>
          <w:szCs w:val="20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40AD2">
        <w:rPr>
          <w:sz w:val="20"/>
          <w:szCs w:val="20"/>
        </w:rPr>
        <w:t>MB</w:t>
      </w:r>
    </w:p>
    <w:p w14:paraId="1888A4AF" w14:textId="77777777" w:rsidR="00D57E38" w:rsidRDefault="00D57E38"/>
    <w:sectPr w:rsidR="00D57E38" w:rsidSect="00C028E6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F3901B6"/>
    <w:multiLevelType w:val="hybridMultilevel"/>
    <w:tmpl w:val="909EA27A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9915B94"/>
    <w:multiLevelType w:val="hybridMultilevel"/>
    <w:tmpl w:val="92F2F32E"/>
    <w:lvl w:ilvl="0" w:tplc="040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01669893">
    <w:abstractNumId w:val="0"/>
  </w:num>
  <w:num w:numId="2" w16cid:durableId="38911698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1769D"/>
    <w:rsid w:val="000077B8"/>
    <w:rsid w:val="00284C2F"/>
    <w:rsid w:val="0034604F"/>
    <w:rsid w:val="003F1E11"/>
    <w:rsid w:val="005024AB"/>
    <w:rsid w:val="0050678C"/>
    <w:rsid w:val="00667C48"/>
    <w:rsid w:val="00762DF1"/>
    <w:rsid w:val="00832F0C"/>
    <w:rsid w:val="008C1281"/>
    <w:rsid w:val="009D3C17"/>
    <w:rsid w:val="00C028E6"/>
    <w:rsid w:val="00C40AD2"/>
    <w:rsid w:val="00CB2A1E"/>
    <w:rsid w:val="00D57E38"/>
    <w:rsid w:val="00D86474"/>
    <w:rsid w:val="00E1769D"/>
    <w:rsid w:val="00EB585F"/>
    <w:rsid w:val="00EF70F1"/>
    <w:rsid w:val="00FE26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1888A49A"/>
  <w15:docId w15:val="{24C27F6E-FFC3-4BCF-960B-52CD7CDC9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28E6"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table" w:styleId="Tabel-Gitter">
    <w:name w:val="Table Grid"/>
    <w:basedOn w:val="Tabel-Normal"/>
    <w:uiPriority w:val="59"/>
    <w:rsid w:val="00E176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3F1E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3F1E11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C40AD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3.tif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3</Words>
  <Characters>324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rten</dc:creator>
  <cp:lastModifiedBy>Morten Bak</cp:lastModifiedBy>
  <cp:revision>2</cp:revision>
  <cp:lastPrinted>2017-02-27T17:04:00Z</cp:lastPrinted>
  <dcterms:created xsi:type="dcterms:W3CDTF">2023-03-19T07:28:00Z</dcterms:created>
  <dcterms:modified xsi:type="dcterms:W3CDTF">2023-03-19T07:28:00Z</dcterms:modified>
</cp:coreProperties>
</file>